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030bb10532d4c4c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7E46E4C4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00C33A61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01A7AF29">
          <v:shape xmlns:o="urn:schemas-microsoft-com:office:office" xmlns:v="urn:schemas-microsoft-com:vml" id="_x0000_i111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116" DrawAspect="Content" ObjectID="_1571334051" r:id="rId8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18F76D05">
          <v:shape xmlns:o="urn:schemas-microsoft-com:office:office" xmlns:v="urn:schemas-microsoft-com:vml" id="_x0000_i111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117" DrawAspect="Content" ObjectID="_1571334052" r:id="rId8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671E2A56">
          <v:shape xmlns:o="urn:schemas-microsoft-com:office:office" xmlns:v="urn:schemas-microsoft-com:vml" id="_x0000_i111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118" DrawAspect="Content" ObjectID="_1571334053" r:id="rId8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0B4B2290">
          <v:shape xmlns:o="urn:schemas-microsoft-com:office:office" xmlns:v="urn:schemas-microsoft-com:vml" id="_x0000_i111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119" DrawAspect="Content" ObjectID="_1571334054" r:id="rId8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2.bin" Id="rId81" /><Relationship Type="http://schemas.openxmlformats.org/officeDocument/2006/relationships/oleObject" Target="/word/embeddings/oleObject63.bin" Id="rId82" /><Relationship Type="http://schemas.openxmlformats.org/officeDocument/2006/relationships/oleObject" Target="/word/embeddings/oleObject64.bin" Id="rId83" /><Relationship Type="http://schemas.openxmlformats.org/officeDocument/2006/relationships/oleObject" Target="/word/embeddings/oleObject65.bin" Id="rId8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